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7500" autoAdjust="0"/>
    <p:restoredTop sz="94660"/>
  </p:normalViewPr>
  <p:slideViewPr>
    <p:cSldViewPr snapToGrid="0" snapToObjects="1">
      <p:cViewPr>
        <p:scale>
          <a:sx n="114" d="100"/>
          <a:sy n="114" d="100"/>
        </p:scale>
        <p:origin x="-1518" y="180"/>
      </p:cViewPr>
      <p:guideLst>
        <p:guide orient="horz" pos="391"/>
        <p:guide orient="horz" pos="1275"/>
        <p:guide orient="horz" pos="3929"/>
        <p:guide orient="horz" pos="2160"/>
        <p:guide orient="horz" pos="3045"/>
        <p:guide orient="horz" pos="4269"/>
        <p:guide orient="horz" pos="3974"/>
        <p:guide pos="204"/>
        <p:guide pos="55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/>
            </a:lvl1pPr>
          </a:lstStyle>
          <a:p>
            <a:fld id="{BCDB334D-D17F-49C4-91DD-37BB7E818209}" type="datetimeFigureOut">
              <a:rPr lang="de-CH" smtClean="0"/>
              <a:t>26.05.2015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/>
            </a:lvl1pPr>
          </a:lstStyle>
          <a:p>
            <a:fld id="{A51C0C35-A9A2-4EFD-9BAF-1E52E29E03D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4563876"/>
            <a:ext cx="8496300" cy="1673412"/>
          </a:xfrm>
          <a:solidFill>
            <a:schemeClr val="bg2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F4FBE-0522-49A2-A01E-13F521B4C0B7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Grafik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8" t="19025" r="112" b="21320"/>
          <a:stretch/>
        </p:blipFill>
        <p:spPr>
          <a:xfrm>
            <a:off x="323850" y="620713"/>
            <a:ext cx="8496300" cy="280828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8496300" cy="1152128"/>
          </a:xfrm>
          <a:solidFill>
            <a:schemeClr val="bg2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apitelauftakt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612000"/>
            <a:ext cx="8496300" cy="5616575"/>
          </a:xfrm>
          <a:solidFill>
            <a:schemeClr val="tx1"/>
          </a:solidFill>
        </p:spPr>
        <p:txBody>
          <a:bodyPr lIns="144000" tIns="450000" bIns="0" anchor="t" anchorCtr="0"/>
          <a:lstStyle>
            <a:lvl1pPr>
              <a:lnSpc>
                <a:spcPct val="113000"/>
              </a:lnSpc>
              <a:defRPr sz="32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 und Hintergrundfarbe bearbeiten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F6098-E9E1-42B4-9C80-2F52B9453439}" type="datetime1">
              <a:rPr lang="de-DE" smtClean="0"/>
              <a:t>26.05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804412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4823305"/>
            <a:ext cx="8496300" cy="1013969"/>
          </a:xfrm>
          <a:solidFill>
            <a:schemeClr val="bg2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5809753"/>
            <a:ext cx="8496300" cy="427535"/>
          </a:xfrm>
          <a:solidFill>
            <a:schemeClr val="bg2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4823305"/>
            <a:ext cx="849630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5809753"/>
            <a:ext cx="849630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dirty="0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850" y="620714"/>
            <a:ext cx="8496298" cy="465726"/>
          </a:xfrm>
          <a:solidFill>
            <a:schemeClr val="bg1"/>
          </a:solidFill>
          <a:ln>
            <a:noFill/>
          </a:ln>
        </p:spPr>
        <p:txBody>
          <a:bodyPr lIns="144000" tIns="108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grpSp>
        <p:nvGrpSpPr>
          <p:cNvPr id="6" name="Gruppieren 5"/>
          <p:cNvGrpSpPr/>
          <p:nvPr userDrawn="1"/>
        </p:nvGrpSpPr>
        <p:grpSpPr>
          <a:xfrm>
            <a:off x="142875" y="152400"/>
            <a:ext cx="8858250" cy="612775"/>
            <a:chOff x="142875" y="152400"/>
            <a:chExt cx="8858250" cy="612775"/>
          </a:xfrm>
        </p:grpSpPr>
        <p:sp>
          <p:nvSpPr>
            <p:cNvPr id="7" name="Rechteck 6"/>
            <p:cNvSpPr/>
            <p:nvPr userDrawn="1"/>
          </p:nvSpPr>
          <p:spPr>
            <a:xfrm>
              <a:off x="142875" y="152400"/>
              <a:ext cx="8858250" cy="46831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9" name="Rechteck 8"/>
            <p:cNvSpPr/>
            <p:nvPr userDrawn="1"/>
          </p:nvSpPr>
          <p:spPr>
            <a:xfrm>
              <a:off x="142875" y="597694"/>
              <a:ext cx="180975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11" name="Rechteck 10"/>
            <p:cNvSpPr/>
            <p:nvPr userDrawn="1"/>
          </p:nvSpPr>
          <p:spPr>
            <a:xfrm>
              <a:off x="8820150" y="597693"/>
              <a:ext cx="180975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pic>
          <p:nvPicPr>
            <p:cNvPr id="12" name="Bild 18" descr="g_eth_logo_kurz_neg_Schutzraum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000" y="306000"/>
              <a:ext cx="971061" cy="158400"/>
            </a:xfrm>
            <a:prstGeom prst="rect">
              <a:avLst/>
            </a:prstGeom>
          </p:spPr>
        </p:pic>
      </p:grp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850" y="1063254"/>
            <a:ext cx="8496299" cy="960809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2024064"/>
            <a:ext cx="8496300" cy="4210046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0" y="2024063"/>
            <a:ext cx="4104000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4716016" y="2024063"/>
            <a:ext cx="410413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1628A-2A40-4B37-B167-309C0EBB4BBF}" type="datetime1">
              <a:rPr lang="de-DE" smtClean="0"/>
              <a:t>26.05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E1E89-2EE0-4320-B5A2-F15E505D5862}" type="datetime1">
              <a:rPr lang="de-DE" smtClean="0"/>
              <a:t>26.05.20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60B62-60FD-48EF-B2F4-6E7265AD3459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/>
          </p:nvPr>
        </p:nvSpPr>
        <p:spPr>
          <a:xfrm>
            <a:off x="323850" y="620713"/>
            <a:ext cx="849630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smtClean="0"/>
              <a:t>Bild durch Klicken auf Symbol hinzufüg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elauftakt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A91D9-FBFE-4ACC-A99A-BC74A6E03CC5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4572000" y="6308726"/>
            <a:ext cx="3208613" cy="4683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((Vorname Nachname))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323850" y="1565138"/>
            <a:ext cx="8496300" cy="4672150"/>
          </a:xfrm>
          <a:solidFill>
            <a:schemeClr val="tx1"/>
          </a:solidFill>
        </p:spPr>
        <p:txBody>
          <a:bodyPr lIns="144000" tIns="450000"/>
          <a:lstStyle>
            <a:lvl1pPr marL="0" indent="0">
              <a:lnSpc>
                <a:spcPct val="114000"/>
              </a:lnSpc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Inhalt und Hintergrundfarbe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612000"/>
            <a:ext cx="8496300" cy="972000"/>
          </a:xfrm>
          <a:solidFill>
            <a:schemeClr val="tx1"/>
          </a:solidFill>
        </p:spPr>
        <p:txBody>
          <a:bodyPr lIns="140400"/>
          <a:lstStyle>
            <a:lvl1pPr>
              <a:lnSpc>
                <a:spcPct val="100000"/>
              </a:lnSpc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 und Hintergrundfarbe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29627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ieren 10"/>
          <p:cNvGrpSpPr/>
          <p:nvPr userDrawn="1"/>
        </p:nvGrpSpPr>
        <p:grpSpPr>
          <a:xfrm>
            <a:off x="142874" y="152400"/>
            <a:ext cx="8859601" cy="612775"/>
            <a:chOff x="142874" y="152400"/>
            <a:chExt cx="8859601" cy="612775"/>
          </a:xfrm>
        </p:grpSpPr>
        <p:sp>
          <p:nvSpPr>
            <p:cNvPr id="24" name="Rechteck 23"/>
            <p:cNvSpPr/>
            <p:nvPr userDrawn="1"/>
          </p:nvSpPr>
          <p:spPr>
            <a:xfrm>
              <a:off x="142875" y="152400"/>
              <a:ext cx="8859600" cy="47160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5" name="Rechteck 24"/>
            <p:cNvSpPr/>
            <p:nvPr userDrawn="1"/>
          </p:nvSpPr>
          <p:spPr>
            <a:xfrm>
              <a:off x="142874" y="597694"/>
              <a:ext cx="187200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6" name="Rechteck 25"/>
            <p:cNvSpPr/>
            <p:nvPr userDrawn="1"/>
          </p:nvSpPr>
          <p:spPr>
            <a:xfrm>
              <a:off x="8814997" y="597693"/>
              <a:ext cx="187200" cy="16748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pic>
          <p:nvPicPr>
            <p:cNvPr id="27" name="Bild 18" descr="g_eth_logo_kurz_neg_Schutzraum.eps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000" y="306000"/>
              <a:ext cx="971061" cy="158400"/>
            </a:xfrm>
            <a:prstGeom prst="rect">
              <a:avLst/>
            </a:prstGeom>
          </p:spPr>
        </p:pic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7937624" y="6308726"/>
            <a:ext cx="612068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D23B19E-8C35-419D-B8B2-87612A89E43F}" type="datetime1">
              <a:rPr lang="de-DE" smtClean="0"/>
              <a:t>26.05.2015</a:t>
            </a:fld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26351" y="6308726"/>
            <a:ext cx="2667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1803400"/>
            <a:ext cx="8483938" cy="4433888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8559849" y="6300190"/>
            <a:ext cx="105958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de-CH" sz="800" dirty="0" smtClean="0"/>
              <a:t>|</a:t>
            </a:r>
            <a:endParaRPr lang="de-CH" sz="800" dirty="0"/>
          </a:p>
        </p:txBody>
      </p:sp>
      <p:sp>
        <p:nvSpPr>
          <p:cNvPr id="18" name="Textfeld 17"/>
          <p:cNvSpPr txBox="1"/>
          <p:nvPr/>
        </p:nvSpPr>
        <p:spPr>
          <a:xfrm>
            <a:off x="7834508" y="6300189"/>
            <a:ext cx="105958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de-CH" sz="800" dirty="0" smtClean="0"/>
              <a:t>|</a:t>
            </a:r>
            <a:endParaRPr lang="de-CH" sz="800" dirty="0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323850" y="624000"/>
            <a:ext cx="8496300" cy="708871"/>
          </a:xfrm>
          <a:prstGeom prst="rect">
            <a:avLst/>
          </a:prstGeom>
          <a:solidFill>
            <a:schemeClr val="bg1"/>
          </a:solidFill>
        </p:spPr>
        <p:txBody>
          <a:bodyPr vert="horz" lIns="140400" tIns="0" rIns="144000" bIns="0" rtlCol="0" anchor="b" anchorCtr="0">
            <a:no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4" r:id="rId9"/>
    <p:sldLayoutId id="2147483663" r:id="rId10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CH" dirty="0" smtClean="0"/>
              <a:t>Statistische Physik und Computer Simulation, FS 2015</a:t>
            </a:r>
          </a:p>
          <a:p>
            <a:endParaRPr lang="de-CH" sz="1400" dirty="0" smtClean="0"/>
          </a:p>
          <a:p>
            <a:r>
              <a:rPr lang="de-CH" dirty="0" smtClean="0"/>
              <a:t>Fabio </a:t>
            </a:r>
            <a:r>
              <a:rPr lang="de-CH" dirty="0" err="1" smtClean="0"/>
              <a:t>D’Elia</a:t>
            </a:r>
            <a:r>
              <a:rPr lang="de-CH" dirty="0"/>
              <a:t> </a:t>
            </a:r>
            <a:r>
              <a:rPr lang="de-CH" dirty="0" smtClean="0"/>
              <a:t>&amp; Timo Jung</a:t>
            </a:r>
          </a:p>
          <a:p>
            <a:endParaRPr lang="de-CH" sz="1400" dirty="0"/>
          </a:p>
          <a:p>
            <a:r>
              <a:rPr lang="de-CH" dirty="0" smtClean="0"/>
              <a:t>Supervisor: Florian </a:t>
            </a:r>
            <a:r>
              <a:rPr lang="de-CH" dirty="0" err="1" smtClean="0"/>
              <a:t>Krausbeck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F4FBE-0522-49A2-A01E-13F521B4C0B7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1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CH" dirty="0" smtClean="0"/>
              <a:t>MD </a:t>
            </a:r>
            <a:r>
              <a:rPr lang="de-CH" dirty="0" err="1" smtClean="0"/>
              <a:t>with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External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05060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nhaltsplatzhalt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Bisheriges MD-Programm: </a:t>
            </a:r>
          </a:p>
          <a:p>
            <a:pPr lvl="1"/>
            <a:r>
              <a:rPr lang="de-CH" dirty="0" smtClean="0"/>
              <a:t>Mikrokanonisches </a:t>
            </a:r>
            <a:r>
              <a:rPr lang="de-CH" dirty="0"/>
              <a:t>Ensemble </a:t>
            </a:r>
          </a:p>
          <a:p>
            <a:pPr lvl="1"/>
            <a:endParaRPr lang="de-CH" dirty="0"/>
          </a:p>
          <a:p>
            <a:r>
              <a:rPr lang="de-CH" dirty="0"/>
              <a:t>Durch Kopplung an Temperaturbad:</a:t>
            </a:r>
          </a:p>
          <a:p>
            <a:pPr lvl="1"/>
            <a:r>
              <a:rPr lang="de-CH" dirty="0"/>
              <a:t>Einstellungsmöglichkeit für konstante Temperatur</a:t>
            </a:r>
          </a:p>
          <a:p>
            <a:pPr lvl="1"/>
            <a:r>
              <a:rPr lang="de-CH" dirty="0" smtClean="0"/>
              <a:t>Kanonisches </a:t>
            </a:r>
            <a:r>
              <a:rPr lang="de-CH" dirty="0"/>
              <a:t>Ensemble</a:t>
            </a:r>
          </a:p>
          <a:p>
            <a:pPr lvl="1"/>
            <a:endParaRPr lang="de-CH" dirty="0"/>
          </a:p>
          <a:p>
            <a:pPr marL="0" indent="0">
              <a:buNone/>
            </a:pPr>
            <a:r>
              <a:rPr lang="de-CH" dirty="0"/>
              <a:t>→ näher an </a:t>
            </a:r>
            <a:r>
              <a:rPr lang="de-CH" dirty="0" smtClean="0"/>
              <a:t>Experimenten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97BD4-0686-495C-8D8F-54DB8CB790DF}" type="datetime1">
              <a:rPr lang="de-DE" smtClean="0"/>
              <a:t>26.05.2015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2</a:t>
            </a:fld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Motivatio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87921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323850" y="1747227"/>
            <a:ext cx="8496300" cy="4210046"/>
          </a:xfrm>
        </p:spPr>
        <p:txBody>
          <a:bodyPr/>
          <a:lstStyle/>
          <a:p>
            <a:r>
              <a:rPr lang="de-CH" dirty="0" err="1" smtClean="0"/>
              <a:t>Maxwellian</a:t>
            </a:r>
            <a:r>
              <a:rPr lang="de-CH" dirty="0" smtClean="0"/>
              <a:t> </a:t>
            </a:r>
            <a:r>
              <a:rPr lang="de-CH" dirty="0" err="1" smtClean="0"/>
              <a:t>thermalisation</a:t>
            </a:r>
            <a:endParaRPr lang="de-CH" dirty="0" smtClean="0"/>
          </a:p>
          <a:p>
            <a:pPr lvl="1"/>
            <a:r>
              <a:rPr lang="de-CH" dirty="0" err="1" smtClean="0"/>
              <a:t>Two</a:t>
            </a:r>
            <a:r>
              <a:rPr lang="de-CH" dirty="0" smtClean="0"/>
              <a:t> </a:t>
            </a:r>
            <a:r>
              <a:rPr lang="de-CH" dirty="0" err="1" smtClean="0"/>
              <a:t>atoms</a:t>
            </a:r>
            <a:r>
              <a:rPr lang="de-CH" dirty="0" smtClean="0"/>
              <a:t> </a:t>
            </a:r>
            <a:r>
              <a:rPr lang="de-CH" dirty="0" err="1" smtClean="0"/>
              <a:t>collide</a:t>
            </a:r>
            <a:r>
              <a:rPr lang="de-CH" dirty="0" smtClean="0"/>
              <a:t> </a:t>
            </a:r>
            <a:r>
              <a:rPr lang="de-CH" dirty="0" err="1" smtClean="0"/>
              <a:t>within</a:t>
            </a:r>
            <a:r>
              <a:rPr lang="de-CH" dirty="0" smtClean="0"/>
              <a:t> a </a:t>
            </a:r>
            <a:r>
              <a:rPr lang="de-CH" dirty="0" err="1" smtClean="0"/>
              <a:t>mean</a:t>
            </a:r>
            <a:r>
              <a:rPr lang="de-CH" dirty="0" smtClean="0"/>
              <a:t> time</a:t>
            </a:r>
          </a:p>
          <a:p>
            <a:pPr lvl="1"/>
            <a:r>
              <a:rPr lang="de-CH" dirty="0" err="1" smtClean="0"/>
              <a:t>Then</a:t>
            </a:r>
            <a:r>
              <a:rPr lang="de-CH" dirty="0" smtClean="0"/>
              <a:t>, </a:t>
            </a:r>
            <a:r>
              <a:rPr lang="de-CH" dirty="0" err="1" smtClean="0"/>
              <a:t>momentum</a:t>
            </a:r>
            <a:r>
              <a:rPr lang="de-CH" dirty="0" smtClean="0"/>
              <a:t> </a:t>
            </a:r>
            <a:r>
              <a:rPr lang="de-CH" dirty="0" err="1" smtClean="0"/>
              <a:t>is</a:t>
            </a:r>
            <a:r>
              <a:rPr lang="de-CH" dirty="0" smtClean="0"/>
              <a:t> </a:t>
            </a:r>
            <a:r>
              <a:rPr lang="de-CH" dirty="0" err="1" smtClean="0"/>
              <a:t>chosen</a:t>
            </a:r>
            <a:r>
              <a:rPr lang="de-CH" dirty="0" smtClean="0"/>
              <a:t> </a:t>
            </a:r>
            <a:r>
              <a:rPr lang="de-CH" dirty="0" err="1" smtClean="0"/>
              <a:t>randomly</a:t>
            </a:r>
            <a:r>
              <a:rPr lang="de-CH" dirty="0" smtClean="0"/>
              <a:t> </a:t>
            </a:r>
            <a:r>
              <a:rPr lang="de-CH" dirty="0" err="1" smtClean="0"/>
              <a:t>from</a:t>
            </a:r>
            <a:r>
              <a:rPr lang="de-CH" dirty="0" smtClean="0"/>
              <a:t> </a:t>
            </a:r>
            <a:r>
              <a:rPr lang="de-CH" dirty="0" err="1" smtClean="0"/>
              <a:t>Maxwellian</a:t>
            </a:r>
            <a:r>
              <a:rPr lang="de-CH" dirty="0" smtClean="0"/>
              <a:t> </a:t>
            </a:r>
            <a:r>
              <a:rPr lang="de-CH" dirty="0" err="1" smtClean="0"/>
              <a:t>distribution</a:t>
            </a:r>
            <a:endParaRPr lang="de-CH" dirty="0" smtClean="0"/>
          </a:p>
          <a:p>
            <a:r>
              <a:rPr lang="de-CH" dirty="0" err="1" smtClean="0"/>
              <a:t>Stochastic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heat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 smtClean="0"/>
          </a:p>
          <a:p>
            <a:pPr lvl="1"/>
            <a:r>
              <a:rPr lang="de-CH" dirty="0" err="1" smtClean="0"/>
              <a:t>Langevin</a:t>
            </a:r>
            <a:r>
              <a:rPr lang="de-CH" dirty="0" smtClean="0"/>
              <a:t> </a:t>
            </a:r>
            <a:r>
              <a:rPr lang="de-CH" dirty="0" err="1" smtClean="0"/>
              <a:t>equation</a:t>
            </a:r>
            <a:r>
              <a:rPr lang="de-CH" dirty="0" smtClean="0"/>
              <a:t>:</a:t>
            </a:r>
          </a:p>
          <a:p>
            <a:pPr lvl="1"/>
            <a:endParaRPr lang="de-CH" dirty="0" smtClean="0"/>
          </a:p>
          <a:p>
            <a:pPr lvl="1"/>
            <a:endParaRPr lang="de-CH" dirty="0" smtClean="0"/>
          </a:p>
          <a:p>
            <a:pPr lvl="1"/>
            <a:endParaRPr lang="de-CH" dirty="0" smtClean="0"/>
          </a:p>
          <a:p>
            <a:r>
              <a:rPr lang="de-CH" dirty="0" err="1" smtClean="0"/>
              <a:t>Weak</a:t>
            </a:r>
            <a:r>
              <a:rPr lang="de-CH" dirty="0" smtClean="0"/>
              <a:t> </a:t>
            </a:r>
            <a:r>
              <a:rPr lang="de-CH" dirty="0" err="1" smtClean="0"/>
              <a:t>coupl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external</a:t>
            </a:r>
            <a:r>
              <a:rPr lang="de-CH" dirty="0" smtClean="0"/>
              <a:t> </a:t>
            </a:r>
            <a:r>
              <a:rPr lang="de-CH" dirty="0" err="1" smtClean="0"/>
              <a:t>pressure</a:t>
            </a:r>
            <a:r>
              <a:rPr lang="de-CH" dirty="0" smtClean="0"/>
              <a:t> </a:t>
            </a:r>
            <a:r>
              <a:rPr lang="de-CH" dirty="0" err="1" smtClean="0"/>
              <a:t>bath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3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Implementation</a:t>
            </a:r>
            <a:endParaRPr lang="de-CH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49600"/>
              </p:ext>
            </p:extLst>
          </p:nvPr>
        </p:nvGraphicFramePr>
        <p:xfrm>
          <a:off x="1048622" y="3689897"/>
          <a:ext cx="5211951" cy="91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622" y="3689897"/>
                        <a:ext cx="5211951" cy="91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49981"/>
              </p:ext>
            </p:extLst>
          </p:nvPr>
        </p:nvGraphicFramePr>
        <p:xfrm>
          <a:off x="1048622" y="5220956"/>
          <a:ext cx="4001548" cy="130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752480" imgH="571320" progId="Equation.DSMT4">
                  <p:embed/>
                </p:oleObj>
              </mc:Choice>
              <mc:Fallback>
                <p:oleObj name="Equation" r:id="rId5" imgW="1752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622" y="5220956"/>
                        <a:ext cx="4001548" cy="130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2518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nhaltsplatzhalter 3" descr="plot_3000a_1k.pdf - Adobe Reader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8" t="11415" r="16945" b="2498"/>
          <a:stretch/>
        </p:blipFill>
        <p:spPr>
          <a:xfrm>
            <a:off x="1661019" y="1091633"/>
            <a:ext cx="5578680" cy="5534404"/>
          </a:xfrm>
        </p:spPr>
      </p:pic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F6CB8-9391-4BED-909F-C47A979AE1C4}" type="datetime1">
              <a:rPr lang="de-DE" smtClean="0"/>
              <a:t>26.05.2015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4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CH" dirty="0" err="1" smtClean="0"/>
              <a:t>Results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26327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lienmaster ETH Zuerich">
  <a:themeElements>
    <a:clrScheme name="ETH Zuerich - Externe Kommunikation">
      <a:dk1>
        <a:sysClr val="windowText" lastClr="000000"/>
      </a:dk1>
      <a:lt1>
        <a:sysClr val="window" lastClr="FFFFFF"/>
      </a:lt1>
      <a:dk2>
        <a:srgbClr val="1269B0"/>
      </a:dk2>
      <a:lt2>
        <a:srgbClr val="1F407A"/>
      </a:lt2>
      <a:accent1>
        <a:srgbClr val="72791C"/>
      </a:accent1>
      <a:accent2>
        <a:srgbClr val="91056A"/>
      </a:accent2>
      <a:accent3>
        <a:srgbClr val="6F6F64"/>
      </a:accent3>
      <a:accent4>
        <a:srgbClr val="A8322D"/>
      </a:accent4>
      <a:accent5>
        <a:srgbClr val="007A96"/>
      </a:accent5>
      <a:accent6>
        <a:srgbClr val="956013"/>
      </a:accent6>
      <a:hlink>
        <a:srgbClr val="1269B0"/>
      </a:hlink>
      <a:folHlink>
        <a:srgbClr val="8CB63C"/>
      </a:folHlink>
    </a:clrScheme>
    <a:fontScheme name="ETH Züri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6</Words>
  <Application>Microsoft Office PowerPoint</Application>
  <PresentationFormat>Bildschirmpräsentation (4:3)</PresentationFormat>
  <Paragraphs>34</Paragraphs>
  <Slides>4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</vt:i4>
      </vt:variant>
    </vt:vector>
  </HeadingPairs>
  <TitlesOfParts>
    <vt:vector size="6" baseType="lpstr">
      <vt:lpstr>Folienmaster ETH Zuerich</vt:lpstr>
      <vt:lpstr>Equation</vt:lpstr>
      <vt:lpstr>MD with Coupling to External Bath</vt:lpstr>
      <vt:lpstr>Motivation</vt:lpstr>
      <vt:lpstr>Implementation</vt:lpstr>
      <vt:lpstr>Resul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nmaster ETH Zürich</dc:title>
  <dc:creator>Andrea Lingk</dc:creator>
  <cp:lastModifiedBy>Brutus</cp:lastModifiedBy>
  <cp:revision>85</cp:revision>
  <cp:lastPrinted>2013-06-08T11:22:51Z</cp:lastPrinted>
  <dcterms:created xsi:type="dcterms:W3CDTF">2013-05-24T16:23:39Z</dcterms:created>
  <dcterms:modified xsi:type="dcterms:W3CDTF">2015-05-25T22:49:26Z</dcterms:modified>
</cp:coreProperties>
</file>